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6FED" w:rsidRDefault="009A4FBB" w:rsidP="00A0106C">
      <w:pPr>
        <w:spacing w:after="0"/>
        <w:jc w:val="center"/>
        <w:rPr>
          <w:b/>
        </w:rPr>
      </w:pPr>
      <w:r w:rsidRPr="009A4FBB">
        <w:rPr>
          <w:b/>
        </w:rPr>
        <w:t>Hydrostatic Equilibrium Worksheet</w:t>
      </w:r>
    </w:p>
    <w:p w:rsidR="00B624AA" w:rsidRPr="009A4FBB" w:rsidRDefault="00B624AA" w:rsidP="00B624AA">
      <w:pPr>
        <w:spacing w:after="120"/>
        <w:jc w:val="center"/>
        <w:rPr>
          <w:b/>
        </w:rPr>
      </w:pPr>
      <w:r>
        <w:rPr>
          <w:b/>
        </w:rPr>
        <w:t xml:space="preserve">(to follow the astronomy demonstration video at </w:t>
      </w:r>
      <w:hyperlink r:id="rId5" w:history="1">
        <w:r w:rsidRPr="00E040BB">
          <w:rPr>
            <w:rStyle w:val="Hyperlink"/>
            <w:b/>
          </w:rPr>
          <w:t>https://www.youtube.com/watch?v=oRpS2Udx55w</w:t>
        </w:r>
      </w:hyperlink>
      <w:r>
        <w:rPr>
          <w:b/>
        </w:rPr>
        <w:t>)</w:t>
      </w:r>
    </w:p>
    <w:p w:rsidR="009A4FBB" w:rsidRDefault="009D365E" w:rsidP="00A0106C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484C2" wp14:editId="3BE5ABDE">
                <wp:simplePos x="0" y="0"/>
                <wp:positionH relativeFrom="column">
                  <wp:posOffset>315184</wp:posOffset>
                </wp:positionH>
                <wp:positionV relativeFrom="paragraph">
                  <wp:posOffset>764107</wp:posOffset>
                </wp:positionV>
                <wp:extent cx="1751276" cy="2326093"/>
                <wp:effectExtent l="0" t="0" r="0" b="1714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1276" cy="2326093"/>
                          <a:chOff x="0" y="143423"/>
                          <a:chExt cx="1751276" cy="2326093"/>
                        </a:xfrm>
                      </wpg:grpSpPr>
                      <wps:wsp>
                        <wps:cNvPr id="22" name="Straight Arrow Connector 22"/>
                        <wps:cNvCnPr/>
                        <wps:spPr>
                          <a:xfrm flipV="1">
                            <a:off x="0" y="333955"/>
                            <a:ext cx="1644385" cy="2135561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521727" y="143423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 w:rsidP="0044557A">
                              <w:pPr>
                                <w:rPr>
                                  <w:b/>
                                  <w:color w:val="70AD47" w:themeColor="accent6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70AD47" w:themeColor="accent6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8484C2" id="Group 27" o:spid="_x0000_s1026" style="position:absolute;margin-left:24.8pt;margin-top:60.15pt;width:137.9pt;height:183.15pt;z-index:251680768;mso-width-relative:margin;mso-height-relative:margin" coordorigin=",1434" coordsize="17512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27" type="#_x0000_t32" style="position:absolute;top:3339;width:16443;height:213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" strokecolor="#70ad47 [3209]" strokeweight="1.2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28" type="#_x0000_t202" style="position:absolute;left:15217;top:1434;width:2295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:rsidR="0044557A" w:rsidRPr="00C65869" w:rsidRDefault="0044557A" w:rsidP="0044557A">
                        <w:pPr>
                          <w:rPr>
                            <w:b/>
                            <w:color w:val="70AD47" w:themeColor="accent6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70AD47" w:themeColor="accent6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CB6F990" wp14:editId="72910025">
                <wp:simplePos x="0" y="0"/>
                <wp:positionH relativeFrom="column">
                  <wp:posOffset>315074</wp:posOffset>
                </wp:positionH>
                <wp:positionV relativeFrom="paragraph">
                  <wp:posOffset>794910</wp:posOffset>
                </wp:positionV>
                <wp:extent cx="2146935" cy="2273935"/>
                <wp:effectExtent l="0" t="0" r="0" b="3111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6935" cy="2273935"/>
                          <a:chOff x="0" y="0"/>
                          <a:chExt cx="2147414" cy="2274053"/>
                        </a:xfrm>
                      </wpg:grpSpPr>
                      <wps:wsp>
                        <wps:cNvPr id="21" name="Straight Arrow Connector 21"/>
                        <wps:cNvCnPr/>
                        <wps:spPr>
                          <a:xfrm flipV="1">
                            <a:off x="0" y="184067"/>
                            <a:ext cx="1997474" cy="2089986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accent2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917865" y="0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>
                              <w:pPr>
                                <w:rPr>
                                  <w:b/>
                                  <w:color w:val="ED7D31" w:themeColor="accent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ED7D31" w:themeColor="accent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B6F990" id="Group 28" o:spid="_x0000_s1029" style="position:absolute;margin-left:24.8pt;margin-top:62.6pt;width:169.05pt;height:179.05pt;z-index:251674624" coordsize="21474,22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">
                <v:shape id="Straight Arrow Connector 21" o:spid="_x0000_s1030" type="#_x0000_t32" style="position:absolute;top:1840;width:19974;height:20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" strokecolor="#ed7d31 [3205]" strokeweight="1.25pt">
                  <v:stroke endarrow="block" joinstyle="miter"/>
                </v:shape>
                <v:shape id="Text Box 24" o:spid="_x0000_s1031" type="#_x0000_t202" style="position:absolute;left:19178;width:2296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:rsidR="0044557A" w:rsidRPr="00C65869" w:rsidRDefault="0044557A">
                        <w:pPr>
                          <w:rPr>
                            <w:b/>
                            <w:color w:val="ED7D31" w:themeColor="accent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ED7D31" w:themeColor="accent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5202">
        <w:t xml:space="preserve">1) The pressure </w:t>
      </w:r>
      <w:r w:rsidR="008C2100">
        <w:t xml:space="preserve">P </w:t>
      </w:r>
      <w:r w:rsidR="00865202">
        <w:t>at various depths</w:t>
      </w:r>
      <w:r w:rsidR="008C2100">
        <w:t xml:space="preserve"> h</w:t>
      </w:r>
      <w:r w:rsidR="00865202">
        <w:t xml:space="preserve"> of </w:t>
      </w:r>
      <w:r w:rsidR="00E111BD">
        <w:t>a fluid</w:t>
      </w:r>
      <w:r w:rsidR="00865202">
        <w:t xml:space="preserve"> in a graduated cylinder is described by</w:t>
      </w:r>
      <w:r w:rsidR="00E810E3">
        <w:t xml:space="preserve"> </w:t>
      </w:r>
      <w:r w:rsidR="00E810E3" w:rsidRPr="00E810E3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6pt;height:18.05pt" o:ole="">
            <v:imagedata r:id="rId6" o:title=""/>
          </v:shape>
          <o:OLEObject Type="Embed" ProgID="Equation.DSMT4" ShapeID="_x0000_i1025" DrawAspect="Content" ObjectID="_1569303319" r:id="rId7"/>
        </w:object>
      </w:r>
      <w:r w:rsidR="008C2100">
        <w:t>where g is the acceleration of gravity.  Thus</w:t>
      </w:r>
      <w:r w:rsidR="00E810E3">
        <w:t xml:space="preserve"> the differential pressure, </w:t>
      </w:r>
      <w:r w:rsidR="00E111BD">
        <w:t xml:space="preserve">the </w:t>
      </w:r>
      <w:r w:rsidR="00E810E3">
        <w:t>amount above atmospheric pressure</w:t>
      </w:r>
      <w:r w:rsidR="009B59DA">
        <w:t xml:space="preserve"> P</w:t>
      </w:r>
      <w:r w:rsidR="009B59DA" w:rsidRPr="009B59DA">
        <w:rPr>
          <w:vertAlign w:val="subscript"/>
        </w:rPr>
        <w:t>0</w:t>
      </w:r>
      <w:r w:rsidR="00C65869">
        <w:t xml:space="preserve"> due to the flui</w:t>
      </w:r>
      <w:r w:rsidR="00BC3B5D">
        <w:t>d</w:t>
      </w:r>
      <w:r w:rsidR="00E810E3">
        <w:t xml:space="preserve">, is described by </w:t>
      </w:r>
      <w:r w:rsidR="00E810E3" w:rsidRPr="00E810E3">
        <w:rPr>
          <w:position w:val="-12"/>
        </w:rPr>
        <w:object w:dxaOrig="1300" w:dyaOrig="360">
          <v:shape id="_x0000_i1026" type="#_x0000_t75" style="width:65.05pt;height:18.05pt" o:ole="">
            <v:imagedata r:id="rId8" o:title=""/>
          </v:shape>
          <o:OLEObject Type="Embed" ProgID="Equation.DSMT4" ShapeID="_x0000_i1026" DrawAspect="Content" ObjectID="_1569303320" r:id="rId9"/>
        </w:object>
      </w:r>
      <w:r w:rsidR="00E810E3">
        <w:t xml:space="preserve">. </w:t>
      </w:r>
      <w:r w:rsidR="00C65869">
        <w:t xml:space="preserve"> Indicate which labeled curve or line correctly describes </w:t>
      </w:r>
      <w:r w:rsidR="00A833CE">
        <w:t xml:space="preserve">how </w:t>
      </w:r>
      <w:r w:rsidR="00C65869">
        <w:t>t</w:t>
      </w:r>
      <w:r w:rsidR="00E810E3">
        <w:t>he differential pressure</w:t>
      </w:r>
      <w:r w:rsidR="00C65869">
        <w:t xml:space="preserve"> P-P</w:t>
      </w:r>
      <w:r w:rsidR="00C65869" w:rsidRPr="00C65869">
        <w:rPr>
          <w:vertAlign w:val="subscript"/>
        </w:rPr>
        <w:t>0</w:t>
      </w:r>
      <w:r w:rsidR="00C65869">
        <w:t xml:space="preserve"> </w:t>
      </w:r>
      <w:r w:rsidR="00E810E3">
        <w:t>increase</w:t>
      </w:r>
      <w:r w:rsidR="00C65869">
        <w:t>s</w:t>
      </w:r>
      <w:r w:rsidR="00E810E3">
        <w:t xml:space="preserve"> with depth</w:t>
      </w:r>
      <w:r w:rsidR="00C65869">
        <w:t xml:space="preserve"> h</w:t>
      </w:r>
      <w:r w:rsidR="00E810E3">
        <w:t xml:space="preserve"> for a graduated cylinder filled </w:t>
      </w:r>
      <w:r w:rsidR="00BC3B5D">
        <w:t>w</w:t>
      </w:r>
      <w:r w:rsidR="00E810E3">
        <w:t xml:space="preserve">ith </w:t>
      </w:r>
      <w:r w:rsidR="00C65869">
        <w:t>…</w:t>
      </w:r>
      <w:r w:rsidR="00E810E3">
        <w:t xml:space="preserve">  </w:t>
      </w:r>
    </w:p>
    <w:p w:rsidR="009D365E" w:rsidRDefault="00A833CE" w:rsidP="009D365E">
      <w:r w:rsidRPr="00A833CE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55611</wp:posOffset>
                </wp:positionH>
                <wp:positionV relativeFrom="paragraph">
                  <wp:posOffset>96892</wp:posOffset>
                </wp:positionV>
                <wp:extent cx="45719" cy="229482"/>
                <wp:effectExtent l="38100" t="38100" r="50165" b="18415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229482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2DC4FB" id="Straight Arrow Connector 37" o:spid="_x0000_s1026" type="#_x0000_t32" style="position:absolute;margin-left:122.5pt;margin-top:7.65pt;width:3.6pt;height:18.0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" strokecolor="red" strokeweight="1.25pt">
                <v:stroke endarrow="block" joinstyle="miter"/>
              </v:shape>
            </w:pict>
          </mc:Fallback>
        </mc:AlternateContent>
      </w:r>
      <w:r w:rsidR="009D365E"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6B74EDEF" wp14:editId="7FD8DA37">
                <wp:simplePos x="0" y="0"/>
                <wp:positionH relativeFrom="column">
                  <wp:posOffset>66040</wp:posOffset>
                </wp:positionH>
                <wp:positionV relativeFrom="paragraph">
                  <wp:posOffset>19690</wp:posOffset>
                </wp:positionV>
                <wp:extent cx="2717800" cy="5537835"/>
                <wp:effectExtent l="0" t="0" r="0" b="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7800" cy="5537835"/>
                          <a:chOff x="-37000" y="24736"/>
                          <a:chExt cx="2718065" cy="5537835"/>
                        </a:xfrm>
                      </wpg:grpSpPr>
                      <wps:wsp>
                        <wps:cNvPr id="33" name="Arc 33"/>
                        <wps:cNvSpPr/>
                        <wps:spPr>
                          <a:xfrm rot="18763842">
                            <a:off x="-2044553" y="2032289"/>
                            <a:ext cx="5537835" cy="1522730"/>
                          </a:xfrm>
                          <a:prstGeom prst="arc">
                            <a:avLst>
                              <a:gd name="adj1" fmla="val 16310647"/>
                              <a:gd name="adj2" fmla="val 21259042"/>
                            </a:avLst>
                          </a:prstGeom>
                          <a:ln w="15875"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451565" y="597358"/>
                            <a:ext cx="22950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3314" w:rsidRPr="0044557A" w:rsidRDefault="00A63314" w:rsidP="00A63314">
                              <w:pPr>
                                <w:rPr>
                                  <w:b/>
                                  <w:color w:val="5B9BD5" w:themeColor="accen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b/>
                                  <w:color w:val="5B9BD5" w:themeColor="accen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B74EDEF" id="Group 35" o:spid="_x0000_s1032" style="position:absolute;margin-left:5.2pt;margin-top:1.55pt;width:214pt;height:436.05pt;z-index:251688960;mso-width-relative:margin" coordorigin="-370,247" coordsize="27180,55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">
                <v:shape id="Arc 33" o:spid="_x0000_s1033" style="position:absolute;left:-20445;top:20322;width:55378;height:15227;rotation:-3097841fd;visibility:visible;mso-wrap-style:square;v-text-anchor:middle" coordsize="5537835,152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" path="m2793430,30nsc3950323,2846,4978896,203145,5372589,502281l2768918,761365,2793430,30xem2793430,30nfc3950323,2846,4978896,203145,5372589,502281e" filled="f" strokecolor="#5b9bd5 [3204]" strokeweight="1.25pt">
                  <v:stroke joinstyle="miter"/>
                  <v:path arrowok="t" o:connecttype="custom" o:connectlocs="2793430,30;5372589,502281" o:connectangles="0,0"/>
                </v:shape>
                <v:shape id="Text Box 34" o:spid="_x0000_s1034" type="#_x0000_t202" style="position:absolute;left:24515;top:5973;width:2295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:rsidR="00A63314" w:rsidRPr="0044557A" w:rsidRDefault="00A63314" w:rsidP="00A63314">
                        <w:pPr>
                          <w:rPr>
                            <w:b/>
                            <w:color w:val="5B9BD5" w:themeColor="accen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b/>
                            <w:color w:val="5B9BD5" w:themeColor="accen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365E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FAB94F7" wp14:editId="247ECC6E">
                <wp:simplePos x="0" y="0"/>
                <wp:positionH relativeFrom="column">
                  <wp:posOffset>5021580</wp:posOffset>
                </wp:positionH>
                <wp:positionV relativeFrom="paragraph">
                  <wp:posOffset>53975</wp:posOffset>
                </wp:positionV>
                <wp:extent cx="1676400" cy="647700"/>
                <wp:effectExtent l="0" t="0" r="19050" b="1905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0" cy="647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D365E" w:rsidRDefault="009D365E" w:rsidP="009D365E">
                            <w:pPr>
                              <w:spacing w:after="0"/>
                            </w:pPr>
                            <w:r>
                              <w:t>Remember the equation of a line has the form:</w:t>
                            </w:r>
                          </w:p>
                          <w:p w:rsidR="009D365E" w:rsidRDefault="009D365E" w:rsidP="009D365E">
                            <w:pPr>
                              <w:spacing w:after="0"/>
                              <w:jc w:val="center"/>
                            </w:pPr>
                            <w:r>
                              <w:t>y = mx +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AB94F7" id="Text Box 32" o:spid="_x0000_s1035" type="#_x0000_t202" style="position:absolute;margin-left:395.4pt;margin-top:4.25pt;width:132pt;height:5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" fillcolor="white [3201]" strokeweight=".5pt">
                <v:textbox>
                  <w:txbxContent>
                    <w:p w:rsidR="009D365E" w:rsidRDefault="009D365E" w:rsidP="009D365E">
                      <w:pPr>
                        <w:spacing w:after="0"/>
                      </w:pPr>
                      <w:r>
                        <w:t>Remember the equation of a line has the form:</w:t>
                      </w:r>
                    </w:p>
                    <w:p w:rsidR="009D365E" w:rsidRDefault="009D365E" w:rsidP="009D365E">
                      <w:pPr>
                        <w:spacing w:after="0"/>
                        <w:jc w:val="center"/>
                      </w:pPr>
                      <w:r>
                        <w:t>y = mx + b</w:t>
                      </w:r>
                    </w:p>
                  </w:txbxContent>
                </v:textbox>
              </v:shape>
            </w:pict>
          </mc:Fallback>
        </mc:AlternateContent>
      </w:r>
      <w:r w:rsidR="00B624AA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F7565D0" wp14:editId="45CFABD6">
                <wp:simplePos x="0" y="0"/>
                <wp:positionH relativeFrom="column">
                  <wp:posOffset>-169545</wp:posOffset>
                </wp:positionH>
                <wp:positionV relativeFrom="paragraph">
                  <wp:posOffset>38735</wp:posOffset>
                </wp:positionV>
                <wp:extent cx="2727325" cy="2511425"/>
                <wp:effectExtent l="0" t="38100" r="73025" b="3175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7325" cy="2511425"/>
                          <a:chOff x="0" y="0"/>
                          <a:chExt cx="2727737" cy="2511508"/>
                        </a:xfrm>
                      </wpg:grpSpPr>
                      <wpg:grpSp>
                        <wpg:cNvPr id="15" name="Group 15"/>
                        <wpg:cNvGrpSpPr/>
                        <wpg:grpSpPr>
                          <a:xfrm>
                            <a:off x="451262" y="0"/>
                            <a:ext cx="2276475" cy="2209800"/>
                            <a:chOff x="0" y="0"/>
                            <a:chExt cx="2276475" cy="2209800"/>
                          </a:xfrm>
                        </wpg:grpSpPr>
                        <wps:wsp>
                          <wps:cNvPr id="13" name="Straight Arrow Connector 13"/>
                          <wps:cNvCnPr/>
                          <wps:spPr>
                            <a:xfrm flipH="1" flipV="1">
                              <a:off x="0" y="0"/>
                              <a:ext cx="9525" cy="22098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Arrow Connector 14"/>
                          <wps:cNvCnPr/>
                          <wps:spPr>
                            <a:xfrm>
                              <a:off x="0" y="2208811"/>
                              <a:ext cx="2276475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Text Box 16"/>
                        <wps:cNvSpPr txBox="1"/>
                        <wps:spPr>
                          <a:xfrm>
                            <a:off x="332509" y="2185060"/>
                            <a:ext cx="457200" cy="3028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Default="00E111B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49382" y="2078182"/>
                            <a:ext cx="457200" cy="3028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Default="00E111BD" w:rsidP="00E111B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092530" y="2226500"/>
                            <a:ext cx="1324099" cy="2850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Pr="00E111BD" w:rsidRDefault="00E111BD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E111BD">
                                <w:rPr>
                                  <w:color w:val="000000" w:themeColor="text1"/>
                                </w:rPr>
                                <w:t xml:space="preserve">Depth h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0" y="475013"/>
                            <a:ext cx="462643" cy="11994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Pr="00E111BD" w:rsidRDefault="009B59DA" w:rsidP="009B59D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P-P</w:t>
                              </w:r>
                              <w:r w:rsidRPr="009B59DA">
                                <w:rPr>
                                  <w:color w:val="000000" w:themeColor="text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7565D0" id="Group 20" o:spid="_x0000_s1036" style="position:absolute;margin-left:-13.35pt;margin-top:3.05pt;width:214.75pt;height:197.75pt;z-index:251667456;mso-height-relative:margin" coordsize="27277,25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">
                <v:group id="Group 15" o:spid="_x0000_s1037" style="position:absolute;left:4512;width:22765;height:22098" coordsize="22764,22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Straight Arrow Connector 13" o:spid="_x0000_s1038" type="#_x0000_t32" style="position:absolute;width:95;height:2209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" strokecolor="black [3213]" strokeweight="1.5pt">
                    <v:stroke endarrow="block" joinstyle="miter"/>
                  </v:shape>
                  <v:shape id="Straight Arrow Connector 14" o:spid="_x0000_s1039" type="#_x0000_t32" style="position:absolute;top:22088;width:22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" strokecolor="black [3213]" strokeweight="1.5pt">
                    <v:stroke endarrow="block" joinstyle="miter"/>
                  </v:shape>
                </v:group>
                <v:shape id="Text Box 16" o:spid="_x0000_s1040" type="#_x0000_t202" style="position:absolute;left:3325;top:21850;width:4572;height:3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:rsidR="00E111BD" w:rsidRDefault="00E111BD">
                        <w:r>
                          <w:t>0</w:t>
                        </w:r>
                      </w:p>
                    </w:txbxContent>
                  </v:textbox>
                </v:shape>
                <v:shape id="Text Box 17" o:spid="_x0000_s1041" type="#_x0000_t202" style="position:absolute;left:2493;top:20781;width:4572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:rsidR="00E111BD" w:rsidRDefault="00E111BD" w:rsidP="00E111BD">
                        <w:r>
                          <w:t>0</w:t>
                        </w:r>
                      </w:p>
                    </w:txbxContent>
                  </v:textbox>
                </v:shape>
                <v:shape id="Text Box 18" o:spid="_x0000_s1042" type="#_x0000_t202" style="position:absolute;left:10925;top:22265;width:13241;height:2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:rsidR="00E111BD" w:rsidRPr="00E111BD" w:rsidRDefault="00E111BD">
                        <w:pPr>
                          <w:rPr>
                            <w:color w:val="000000" w:themeColor="text1"/>
                          </w:rPr>
                        </w:pPr>
                        <w:r w:rsidRPr="00E111BD">
                          <w:rPr>
                            <w:color w:val="000000" w:themeColor="text1"/>
                          </w:rPr>
                          <w:t xml:space="preserve">Depth h </w:t>
                        </w:r>
                      </w:p>
                    </w:txbxContent>
                  </v:textbox>
                </v:shape>
                <v:shape id="Text Box 19" o:spid="_x0000_s1043" type="#_x0000_t202" style="position:absolute;top:4750;width:4626;height:1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" filled="f" stroked="f" strokeweight=".5pt">
                  <v:textbox style="layout-flow:vertical;mso-layout-flow-alt:bottom-to-top">
                    <w:txbxContent>
                      <w:p w:rsidR="00E111BD" w:rsidRPr="00E111BD" w:rsidRDefault="009B59DA" w:rsidP="009B59D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</w:rPr>
                          <w:t>P-P</w:t>
                        </w:r>
                        <w:r w:rsidRPr="009B59DA">
                          <w:rPr>
                            <w:color w:val="000000" w:themeColor="text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C3B5D"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B001153" wp14:editId="5CA57C29">
                <wp:simplePos x="0" y="0"/>
                <wp:positionH relativeFrom="column">
                  <wp:posOffset>-2817495</wp:posOffset>
                </wp:positionH>
                <wp:positionV relativeFrom="paragraph">
                  <wp:posOffset>14605</wp:posOffset>
                </wp:positionV>
                <wp:extent cx="4986020" cy="2481580"/>
                <wp:effectExtent l="0" t="0" r="0" b="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6020" cy="2481580"/>
                          <a:chOff x="0" y="0"/>
                          <a:chExt cx="4986441" cy="2482118"/>
                        </a:xfrm>
                      </wpg:grpSpPr>
                      <wps:wsp>
                        <wps:cNvPr id="30" name="Arc 30"/>
                        <wps:cNvSpPr/>
                        <wps:spPr>
                          <a:xfrm rot="2768421">
                            <a:off x="1625549" y="-878775"/>
                            <a:ext cx="1735344" cy="4986441"/>
                          </a:xfrm>
                          <a:prstGeom prst="arc">
                            <a:avLst>
                              <a:gd name="adj1" fmla="val 16681031"/>
                              <a:gd name="adj2" fmla="val 0"/>
                            </a:avLst>
                          </a:prstGeom>
                          <a:ln w="158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4143118" y="0"/>
                            <a:ext cx="22950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3314" w:rsidRPr="00C65869" w:rsidRDefault="00A63314" w:rsidP="00A63314">
                              <w:pPr>
                                <w:rPr>
                                  <w:b/>
                                  <w:color w:val="FF000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FF000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001153" id="Group 36" o:spid="_x0000_s1044" style="position:absolute;margin-left:-221.85pt;margin-top:1.15pt;width:392.6pt;height:195.4pt;z-index:251684864" coordsize="49864,24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">
                <v:shape id="Arc 30" o:spid="_x0000_s1045" style="position:absolute;left:16255;top:-8788;width:17354;height:49864;rotation:3023854fd;visibility:visible;mso-wrap-style:square;v-text-anchor:middle" coordsize="1735344,498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" path="m1193185,182102nsc1520876,563186,1735344,1477422,1735344,2493221r-867672,l1193185,182102xem1193185,182102nfc1520876,563186,1735344,1477422,1735344,2493221e" filled="f" strokecolor="red" strokeweight="1.25pt">
                  <v:stroke joinstyle="miter"/>
                  <v:path arrowok="t" o:connecttype="custom" o:connectlocs="1193185,182102;1735344,2493221" o:connectangles="0,0"/>
                </v:shape>
                <v:shape id="Text Box 31" o:spid="_x0000_s1046" type="#_x0000_t202" style="position:absolute;left:41431;width:2295;height:2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:rsidR="00A63314" w:rsidRPr="00C65869" w:rsidRDefault="00A63314" w:rsidP="00A63314">
                        <w:pPr>
                          <w:rPr>
                            <w:b/>
                            <w:color w:val="FF000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FF000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557A" w:rsidRPr="00C65869">
        <w:rPr>
          <w:noProof/>
          <w:color w:val="7030A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F59A666" wp14:editId="7D516281">
                <wp:simplePos x="0" y="0"/>
                <wp:positionH relativeFrom="column">
                  <wp:posOffset>290945</wp:posOffset>
                </wp:positionH>
                <wp:positionV relativeFrom="paragraph">
                  <wp:posOffset>256359</wp:posOffset>
                </wp:positionV>
                <wp:extent cx="2343357" cy="1988646"/>
                <wp:effectExtent l="0" t="0" r="0" b="31115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3357" cy="1988646"/>
                          <a:chOff x="0" y="0"/>
                          <a:chExt cx="2343357" cy="1988646"/>
                        </a:xfrm>
                      </wpg:grpSpPr>
                      <wps:wsp>
                        <wps:cNvPr id="23" name="Straight Arrow Connector 23"/>
                        <wps:cNvCnPr/>
                        <wps:spPr>
                          <a:xfrm flipV="1">
                            <a:off x="0" y="166254"/>
                            <a:ext cx="2196936" cy="1822392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2113808" y="0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 w:rsidP="0044557A">
                              <w:pPr>
                                <w:rPr>
                                  <w:b/>
                                  <w:color w:val="7030A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7030A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59A666" id="Group 29" o:spid="_x0000_s1047" style="position:absolute;margin-left:22.9pt;margin-top:20.2pt;width:184.5pt;height:156.6pt;z-index:251677696" coordsize="23433,1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">
                <v:shape id="Straight Arrow Connector 23" o:spid="_x0000_s1048" type="#_x0000_t32" style="position:absolute;top:1662;width:21969;height:182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" strokecolor="#7030a0" strokeweight="1.25pt">
                  <v:stroke endarrow="block" joinstyle="miter"/>
                </v:shape>
                <v:shape id="Text Box 25" o:spid="_x0000_s1049" type="#_x0000_t202" style="position:absolute;left:21138;width:2295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:rsidR="0044557A" w:rsidRPr="00C65869" w:rsidRDefault="0044557A" w:rsidP="0044557A">
                        <w:pPr>
                          <w:rPr>
                            <w:b/>
                            <w:color w:val="7030A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7030A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</w:p>
    <w:p w:rsidR="009A4FBB" w:rsidRDefault="00131868" w:rsidP="009D365E">
      <w:pPr>
        <w:ind w:left="4320" w:firstLine="720"/>
      </w:pPr>
      <w:r>
        <w:t>__</w:t>
      </w:r>
      <w:r w:rsidRPr="00B624AA">
        <w:rPr>
          <w:b/>
          <w:color w:val="FF0000"/>
        </w:rPr>
        <w:t>C</w:t>
      </w:r>
      <w:r>
        <w:t xml:space="preserve">__ </w:t>
      </w:r>
      <w:r w:rsidR="00C65869">
        <w:t>pure water on Earth</w:t>
      </w:r>
    </w:p>
    <w:p w:rsidR="00131868" w:rsidRDefault="00A833CE">
      <w:r w:rsidRPr="00A833CE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A5C73ED" wp14:editId="47D84B4D">
                <wp:simplePos x="0" y="0"/>
                <wp:positionH relativeFrom="column">
                  <wp:posOffset>2374265</wp:posOffset>
                </wp:positionH>
                <wp:positionV relativeFrom="paragraph">
                  <wp:posOffset>74651</wp:posOffset>
                </wp:positionV>
                <wp:extent cx="221971" cy="60018"/>
                <wp:effectExtent l="0" t="57150" r="0" b="3556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1971" cy="60018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7BCA3" id="Straight Arrow Connector 38" o:spid="_x0000_s1026" type="#_x0000_t32" style="position:absolute;margin-left:186.95pt;margin-top:5.9pt;width:17.5pt;height:4.7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" strokecolor="#5b9bd5 [3204]" strokeweight="1pt">
                <v:stroke endarrow="block" joinstyle="miter"/>
              </v:shape>
            </w:pict>
          </mc:Fallback>
        </mc:AlternateContent>
      </w:r>
    </w:p>
    <w:p w:rsidR="00131868" w:rsidRDefault="00131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 pure saltwater (</w:t>
      </w:r>
      <w:proofErr w:type="spellStart"/>
      <w:r>
        <w:t>ρ</w:t>
      </w:r>
      <w:r w:rsidRPr="00BC3B5D">
        <w:rPr>
          <w:vertAlign w:val="subscript"/>
        </w:rPr>
        <w:t>salt</w:t>
      </w:r>
      <w:r w:rsidRPr="000E2379">
        <w:rPr>
          <w:vertAlign w:val="subscript"/>
        </w:rPr>
        <w:t>water</w:t>
      </w:r>
      <w:proofErr w:type="spellEnd"/>
      <w:r>
        <w:t>= 1.3) on Earth</w:t>
      </w:r>
    </w:p>
    <w:p w:rsidR="00131868" w:rsidRDefault="00131868"/>
    <w:p w:rsidR="00131868" w:rsidRPr="00A833CE" w:rsidRDefault="00131868">
      <w:pPr>
        <w:rPr>
          <w14:textOutline w14:w="1587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ab/>
        <w:t>_____ pure water on a planet with lower gravity</w:t>
      </w:r>
    </w:p>
    <w:p w:rsidR="009A4FBB" w:rsidRDefault="009A4FBB"/>
    <w:p w:rsidR="009A4FBB" w:rsidRDefault="00131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 water/</w:t>
      </w:r>
      <w:proofErr w:type="spellStart"/>
      <w:r>
        <w:t>karo</w:t>
      </w:r>
      <w:proofErr w:type="spellEnd"/>
      <w:r>
        <w:t xml:space="preserve"> syrup gradient on Earth</w:t>
      </w:r>
    </w:p>
    <w:p w:rsidR="009A4FBB" w:rsidRDefault="009A4FBB"/>
    <w:p w:rsidR="00841D28" w:rsidRDefault="009A4FBB" w:rsidP="00BC3B5D">
      <w:pPr>
        <w:spacing w:after="80"/>
      </w:pPr>
      <w:r>
        <w:t>2) Two tall graduated cylinders are shown below.  The cylinder on the left contains pure water</w:t>
      </w:r>
      <w:r w:rsidR="000E2379">
        <w:t xml:space="preserve"> </w:t>
      </w:r>
      <w:proofErr w:type="spellStart"/>
      <w:r w:rsidR="000E2379">
        <w:t>ρ</w:t>
      </w:r>
      <w:r w:rsidR="000E2379" w:rsidRPr="000E2379">
        <w:rPr>
          <w:vertAlign w:val="subscript"/>
        </w:rPr>
        <w:t>water</w:t>
      </w:r>
      <w:proofErr w:type="spellEnd"/>
      <w:r w:rsidR="000E2379">
        <w:t>= 1.0 g/cm</w:t>
      </w:r>
      <w:r w:rsidR="000E2379" w:rsidRPr="000E2379">
        <w:rPr>
          <w:vertAlign w:val="superscript"/>
        </w:rPr>
        <w:t>3</w:t>
      </w:r>
      <w:r>
        <w:t xml:space="preserve">. The cylinder on the right is half full of </w:t>
      </w:r>
      <w:proofErr w:type="spellStart"/>
      <w:r>
        <w:t>Karo</w:t>
      </w:r>
      <w:proofErr w:type="spellEnd"/>
      <w:r>
        <w:t xml:space="preserve"> syrup</w:t>
      </w:r>
      <w:r w:rsidR="000E2379">
        <w:t xml:space="preserve"> </w:t>
      </w:r>
      <w:proofErr w:type="spellStart"/>
      <w:r w:rsidR="000E2379">
        <w:t>ρ</w:t>
      </w:r>
      <w:r w:rsidR="000E2379">
        <w:rPr>
          <w:vertAlign w:val="subscript"/>
        </w:rPr>
        <w:t>karo</w:t>
      </w:r>
      <w:proofErr w:type="spellEnd"/>
      <w:r w:rsidR="000E2379">
        <w:t>= 1.33</w:t>
      </w:r>
      <w:r w:rsidR="000F09DB">
        <w:t xml:space="preserve"> g/cm</w:t>
      </w:r>
      <w:r w:rsidR="000F09DB" w:rsidRPr="000E2379">
        <w:rPr>
          <w:vertAlign w:val="superscript"/>
        </w:rPr>
        <w:t>3</w:t>
      </w:r>
      <w:r>
        <w:t>, water is added, and then the two are partially mixed creating a density</w:t>
      </w:r>
      <w:r w:rsidR="00841D28">
        <w:t xml:space="preserve"> gradient from top to bottom.  </w:t>
      </w:r>
    </w:p>
    <w:p w:rsidR="00BC3B5D" w:rsidRDefault="00841D28" w:rsidP="00BC3B5D">
      <w:pPr>
        <w:spacing w:after="0"/>
      </w:pPr>
      <w:r>
        <w:t>a) For the cylinder on the left, the pressure is P</w:t>
      </w:r>
      <w:r w:rsidR="00BC3B5D" w:rsidRPr="00BC3B5D">
        <w:rPr>
          <w:vertAlign w:val="subscript"/>
        </w:rPr>
        <w:t>α</w:t>
      </w:r>
      <w:r>
        <w:t xml:space="preserve"> at the depth indicated</w:t>
      </w:r>
      <w:r w:rsidR="00373E4E">
        <w:t xml:space="preserve">.  </w:t>
      </w:r>
    </w:p>
    <w:p w:rsidR="00BC3B5D" w:rsidRDefault="00BC3B5D" w:rsidP="00BC3B5D">
      <w:pPr>
        <w:spacing w:after="0"/>
        <w:ind w:firstLine="720"/>
      </w:pPr>
      <w:r>
        <w:t xml:space="preserve">-- </w:t>
      </w:r>
      <w:r w:rsidR="00373E4E">
        <w:t xml:space="preserve">Indicate with a labeled arrow </w:t>
      </w:r>
      <w:r w:rsidR="00B624AA">
        <w:t xml:space="preserve">(if possible) </w:t>
      </w:r>
      <w:r w:rsidR="00373E4E">
        <w:t>w</w:t>
      </w:r>
      <w:r w:rsidR="00841D28">
        <w:t>here the pressure 2P</w:t>
      </w:r>
      <w:r>
        <w:rPr>
          <w:vertAlign w:val="subscript"/>
        </w:rPr>
        <w:t>α</w:t>
      </w:r>
      <w:r w:rsidR="00841D28">
        <w:t>?</w:t>
      </w:r>
      <w:r w:rsidR="008B337B">
        <w:t xml:space="preserve">  </w:t>
      </w:r>
    </w:p>
    <w:p w:rsidR="009A4FBB" w:rsidRDefault="00BC3B5D" w:rsidP="00BC3B5D">
      <w:pPr>
        <w:spacing w:after="0"/>
        <w:ind w:firstLine="720"/>
      </w:pPr>
      <w:r>
        <w:t xml:space="preserve">-- </w:t>
      </w:r>
      <w:r w:rsidR="008B337B">
        <w:t>Indicate with a</w:t>
      </w:r>
      <w:r w:rsidR="00B624AA">
        <w:t xml:space="preserve"> labeled</w:t>
      </w:r>
      <w:r w:rsidR="008B337B">
        <w:t xml:space="preserve"> arrow </w:t>
      </w:r>
      <w:r w:rsidR="00B624AA">
        <w:t xml:space="preserve">(if possible) </w:t>
      </w:r>
      <w:r w:rsidR="008B337B">
        <w:t>where the density ρ is 1.25</w:t>
      </w:r>
      <w:r w:rsidR="00C31D6E" w:rsidRPr="00C31D6E">
        <w:t xml:space="preserve"> </w:t>
      </w:r>
      <w:r w:rsidR="00C31D6E">
        <w:t>g/cm</w:t>
      </w:r>
      <w:r w:rsidR="00C31D6E" w:rsidRPr="000E2379">
        <w:rPr>
          <w:vertAlign w:val="superscript"/>
        </w:rPr>
        <w:t>3</w:t>
      </w:r>
      <w:r w:rsidR="008B337B">
        <w:t>.</w:t>
      </w:r>
    </w:p>
    <w:p w:rsidR="00BC3B5D" w:rsidRDefault="00841D28" w:rsidP="00BC3B5D">
      <w:pPr>
        <w:spacing w:after="0"/>
      </w:pPr>
      <w:r>
        <w:t>b) For the cylinder on the right, the pressure is P</w:t>
      </w:r>
      <w:r w:rsidRPr="00841D28">
        <w:rPr>
          <w:vertAlign w:val="subscript"/>
        </w:rPr>
        <w:t>B</w:t>
      </w:r>
      <w:r>
        <w:t xml:space="preserve"> at the depth indicated</w:t>
      </w:r>
      <w:r w:rsidR="003D6F28">
        <w:t xml:space="preserve">. </w:t>
      </w:r>
    </w:p>
    <w:p w:rsidR="00BC3B5D" w:rsidRDefault="00BC3B5D" w:rsidP="00BC3B5D">
      <w:pPr>
        <w:spacing w:after="0"/>
        <w:ind w:firstLine="720"/>
      </w:pPr>
      <w:r>
        <w:t xml:space="preserve">-- </w:t>
      </w:r>
      <w:r w:rsidR="00373E4E">
        <w:t xml:space="preserve">Indicate </w:t>
      </w:r>
      <w:r w:rsidR="00B624AA">
        <w:t xml:space="preserve">with a labeled arrow (if possible) </w:t>
      </w:r>
      <w:r w:rsidR="00373E4E">
        <w:t xml:space="preserve">where </w:t>
      </w:r>
      <w:r w:rsidR="003D6F28">
        <w:t>the pressure 2P</w:t>
      </w:r>
      <w:r w:rsidRPr="00BC3B5D">
        <w:rPr>
          <w:vertAlign w:val="subscript"/>
        </w:rPr>
        <w:t>β</w:t>
      </w:r>
      <w:r w:rsidR="003D6F28">
        <w:t>?</w:t>
      </w:r>
      <w:r w:rsidR="008B337B">
        <w:t xml:space="preserve">  </w:t>
      </w:r>
    </w:p>
    <w:p w:rsidR="00841D28" w:rsidRDefault="00BC3B5D" w:rsidP="00BC3B5D">
      <w:pPr>
        <w:spacing w:after="0"/>
        <w:ind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1989E02F" wp14:editId="596A3660">
                <wp:simplePos x="0" y="0"/>
                <wp:positionH relativeFrom="column">
                  <wp:posOffset>3552825</wp:posOffset>
                </wp:positionH>
                <wp:positionV relativeFrom="paragraph">
                  <wp:posOffset>234950</wp:posOffset>
                </wp:positionV>
                <wp:extent cx="1381125" cy="3324225"/>
                <wp:effectExtent l="0" t="0" r="28575" b="2857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3324225"/>
                          <a:chOff x="0" y="0"/>
                          <a:chExt cx="1381125" cy="3324225"/>
                        </a:xfrm>
                      </wpg:grpSpPr>
                      <wps:wsp>
                        <wps:cNvPr id="5" name="Can 5"/>
                        <wps:cNvSpPr/>
                        <wps:spPr>
                          <a:xfrm>
                            <a:off x="0" y="304800"/>
                            <a:ext cx="1381125" cy="3019425"/>
                          </a:xfrm>
                          <a:prstGeom prst="can">
                            <a:avLst/>
                          </a:prstGeom>
                          <a:gradFill>
                            <a:gsLst>
                              <a:gs pos="100000">
                                <a:schemeClr val="accent4">
                                  <a:lumMod val="50000"/>
                                </a:schemeClr>
                              </a:gs>
                              <a:gs pos="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lin ang="5400000" scaled="1"/>
                          </a:gra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Can 6"/>
                        <wps:cNvSpPr/>
                        <wps:spPr>
                          <a:xfrm>
                            <a:off x="0" y="0"/>
                            <a:ext cx="1381125" cy="3324225"/>
                          </a:xfrm>
                          <a:prstGeom prst="can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A85130" id="Group 4" o:spid="_x0000_s1026" style="position:absolute;margin-left:279.75pt;margin-top:18.5pt;width:108.75pt;height:261.75pt;z-index:251653120" coordsize="13811,33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5" o:spid="_x0000_s1027" type="#_x0000_t22" style="position:absolute;top:3048;width:13811;height:3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JvucEA&#10;AADaAAAADwAAAGRycy9kb3ducmV2LnhtbESP3WrCQBSE7wXfYTlC73STEkWiq9iKxctqfIBD9pgE&#10;s2djdpuft3cLhV4OM/MNs90PphYdta6yrCBeRCCIc6srLhTcstN8DcJ5ZI21ZVIwkoP9bjrZYqpt&#10;zxfqrr4QAcIuRQWl900qpctLMugWtiEO3t22Bn2QbSF1i32Am1q+R9FKGqw4LJTY0GdJ+eP6YxSs&#10;Mf4mnTw+sszUydd5HJ98HJV6mw2HDQhPg/8P/7XPWsESfq+EGyB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Sb7nBAAAA2gAAAA8AAAAAAAAAAAAAAAAAmAIAAGRycy9kb3du&#10;cmV2LnhtbFBLBQYAAAAABAAEAPUAAACGAwAAAAA=&#10;" adj="2470" fillcolor="#b5d2ec [1460]" stroked="f" strokeweight="2pt">
                  <v:fill color2="#cde0f2 [980]" colors="0 #b5d2ec;1 #7f6000;1 #cee1f2" focus="100%" type="gradient"/>
                  <v:stroke joinstyle="miter"/>
                </v:shape>
                <v:shape id="Can 6" o:spid="_x0000_s1028" type="#_x0000_t22" style="position:absolute;width:13811;height:33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aMm8MA&#10;AADaAAAADwAAAGRycy9kb3ducmV2LnhtbESPT2sCMRTE74V+h/AKvblZPYjdGkUFoT2U4r/7a/K6&#10;u3XzEjfR3frpTUHocZiZ3zDTeW8bcaE21I4VDLMcBLF2puZSwX63HkxAhIhssHFMCn4pwHz2+DDF&#10;wriON3TZxlIkCIcCFVQx+kLKoCuyGDLniZP37VqLMcm2lKbFLsFtI0d5PpYWa04LFXpaVaSP27NV&#10;8Bm+fg6npde6M++bF5+b83XyodTzU794BRGpj//he/vNKBjD35V0A+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aMm8MAAADaAAAADwAAAAAAAAAAAAAAAACYAgAAZHJzL2Rv&#10;d25yZXYueG1sUEsFBgAAAAAEAAQA9QAAAIgDAAAAAA==&#10;" adj="2244" filled="f" strokecolor="black [3213]" strokeweight="2pt">
                  <v:stroke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AB4EFC4" wp14:editId="6A5F2BCF">
                <wp:simplePos x="0" y="0"/>
                <wp:positionH relativeFrom="column">
                  <wp:posOffset>765286</wp:posOffset>
                </wp:positionH>
                <wp:positionV relativeFrom="paragraph">
                  <wp:posOffset>230505</wp:posOffset>
                </wp:positionV>
                <wp:extent cx="1381125" cy="3324225"/>
                <wp:effectExtent l="0" t="0" r="28575" b="2857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3324225"/>
                          <a:chOff x="0" y="0"/>
                          <a:chExt cx="1381125" cy="3324225"/>
                        </a:xfrm>
                      </wpg:grpSpPr>
                      <wps:wsp>
                        <wps:cNvPr id="2" name="Can 2"/>
                        <wps:cNvSpPr/>
                        <wps:spPr>
                          <a:xfrm>
                            <a:off x="0" y="304800"/>
                            <a:ext cx="1381125" cy="3019425"/>
                          </a:xfrm>
                          <a:prstGeom prst="can">
                            <a:avLst/>
                          </a:prstGeom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Can 1"/>
                        <wps:cNvSpPr/>
                        <wps:spPr>
                          <a:xfrm>
                            <a:off x="0" y="0"/>
                            <a:ext cx="1381125" cy="3324225"/>
                          </a:xfrm>
                          <a:prstGeom prst="can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992A04" id="Group 3" o:spid="_x0000_s1026" style="position:absolute;margin-left:60.25pt;margin-top:18.15pt;width:108.75pt;height:261.75pt;z-index:251651072" coordsize="13811,33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">
                <v:shape id="Can 2" o:spid="_x0000_s1027" type="#_x0000_t22" style="position:absolute;top:3048;width:13811;height:3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zFKMUA&#10;AADaAAAADwAAAGRycy9kb3ducmV2LnhtbESPQWvCQBSE70L/w/IK3nQTQSnRVWyrEA8W1Ip4e2Sf&#10;SWz2bciuGv313YLQ4zAz3zCTWWsqcaXGlZYVxP0IBHFmdcm5gu/dsvcGwnlkjZVlUnAnB7PpS2eC&#10;ibY33tB163MRIOwSVFB4XydSuqwgg65va+LgnWxj0AfZ5FI3eAtwU8lBFI2kwZLDQoE1fRSU/Wwv&#10;RsE5/jKr9FAuPteP4+Wenve792GsVPe1nY9BeGr9f/jZTrWCAfxdCTd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7MUoxQAAANoAAAAPAAAAAAAAAAAAAAAAAJgCAABkcnMv&#10;ZG93bnJldi54bWxQSwUGAAAAAAQABAD1AAAAigMAAAAA&#10;" adj="2470" fillcolor="#bdd6ee [1300]" stroked="f" strokeweight="2pt">
                  <v:stroke joinstyle="miter"/>
                </v:shape>
                <v:shape id="Can 1" o:spid="_x0000_s1028" type="#_x0000_t22" style="position:absolute;width:13811;height:33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8U78AA&#10;AADaAAAADwAAAGRycy9kb3ducmV2LnhtbERPTWsCMRC9C/6HMII3zdaD6NYobUHQgxS1vU+T6e62&#10;m0m6ie7aX28EwdPweJ+zWHW2FmdqQuVYwdM4A0Gsnam4UPBxXI9mIEJENlg7JgUXCrBa9nsLzI1r&#10;eU/nQyxECuGQo4IyRp9LGXRJFsPYeeLEfbvGYkywKaRpsE3htpaTLJtKixWnhhI9vZWkfw8nq+A9&#10;fP18/r16rVuz3c99Zk7/s51Sw0H38gwiUhcf4rt7Y9J8uL1yu3J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P8U78AAAADaAAAADwAAAAAAAAAAAAAAAACYAgAAZHJzL2Rvd25y&#10;ZXYueG1sUEsFBgAAAAAEAAQA9QAAAIUDAAAAAA==&#10;" adj="2244" filled="f" strokecolor="black [3213]" strokeweight="2pt">
                  <v:stroke joinstyle="miter"/>
                </v:shape>
              </v:group>
            </w:pict>
          </mc:Fallback>
        </mc:AlternateContent>
      </w:r>
      <w:r>
        <w:t xml:space="preserve">-- </w:t>
      </w:r>
      <w:r w:rsidR="008B337B">
        <w:t xml:space="preserve">Indicate </w:t>
      </w:r>
      <w:r w:rsidR="00B624AA">
        <w:t xml:space="preserve">with a labeled arrow (if possible) </w:t>
      </w:r>
      <w:r w:rsidR="008B337B">
        <w:t>where the density ρ is 1.25</w:t>
      </w:r>
      <w:r w:rsidR="00C31D6E" w:rsidRPr="00C31D6E">
        <w:t xml:space="preserve"> </w:t>
      </w:r>
      <w:r w:rsidR="00C31D6E">
        <w:t>g/cm</w:t>
      </w:r>
      <w:r w:rsidR="00C31D6E" w:rsidRPr="000E2379">
        <w:rPr>
          <w:vertAlign w:val="superscript"/>
        </w:rPr>
        <w:t>3</w:t>
      </w:r>
      <w:r w:rsidR="008B337B">
        <w:t>.</w:t>
      </w:r>
    </w:p>
    <w:p w:rsidR="00BC3B5D" w:rsidRDefault="00BC3B5D" w:rsidP="00BC3B5D">
      <w:pPr>
        <w:spacing w:after="80"/>
        <w:ind w:firstLine="720"/>
      </w:pPr>
    </w:p>
    <w:p w:rsidR="00BC3B5D" w:rsidRDefault="00BC3B5D" w:rsidP="00BC3B5D">
      <w:pPr>
        <w:spacing w:after="80"/>
        <w:ind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80AFF86" wp14:editId="28F966D0">
                <wp:simplePos x="0" y="0"/>
                <wp:positionH relativeFrom="column">
                  <wp:posOffset>2527521</wp:posOffset>
                </wp:positionH>
                <wp:positionV relativeFrom="paragraph">
                  <wp:posOffset>591157</wp:posOffset>
                </wp:positionV>
                <wp:extent cx="1028700" cy="352425"/>
                <wp:effectExtent l="0" t="0" r="3810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352425"/>
                          <a:chOff x="0" y="-47625"/>
                          <a:chExt cx="1028700" cy="352425"/>
                        </a:xfrm>
                      </wpg:grpSpPr>
                      <wps:wsp>
                        <wps:cNvPr id="11" name="Straight Arrow Connector 11"/>
                        <wps:cNvCnPr/>
                        <wps:spPr>
                          <a:xfrm>
                            <a:off x="276225" y="133350"/>
                            <a:ext cx="75247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0" y="-47625"/>
                            <a:ext cx="4095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1D28" w:rsidRPr="00841D28" w:rsidRDefault="00841D28" w:rsidP="00841D2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841D28">
                                <w:rPr>
                                  <w:sz w:val="28"/>
                                  <w:szCs w:val="28"/>
                                </w:rPr>
                                <w:t>P</w:t>
                              </w:r>
                              <w:r w:rsidR="00BC3B5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0AFF86" id="Group 10" o:spid="_x0000_s1049" style="position:absolute;left:0;text-align:left;margin-left:199pt;margin-top:46.55pt;width:81pt;height:27.75pt;z-index:251658240" coordorigin=",-476" coordsize="10287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">
                <v:shape id="Straight Arrow Connector 11" o:spid="_x0000_s1050" type="#_x0000_t32" style="position:absolute;left:2762;top:1333;width:7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ZVacMAAADbAAAADwAAAGRycy9kb3ducmV2LnhtbERPS4vCMBC+C/6HMIIX0VQPIl2jLO4K&#10;Knuoj4PHsRnbrs2kNFGrv94sCHubj+8503ljSnGj2hWWFQwHEQji1OqCMwWH/bI/AeE8ssbSMil4&#10;kIP5rN2aYqztnbd02/lMhBB2MSrIva9iKV2ak0E3sBVx4M62NugDrDOpa7yHcFPKURSNpcGCQ0OO&#10;FS1ySi+7q1GQVD133K8PyeZ5/THP0+Tr2ya/SnU7zecHCE+N/xe/3Ssd5g/h75dwgJ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2VWnDAAAA2wAAAA8AAAAAAAAAAAAA&#10;AAAAoQIAAGRycy9kb3ducmV2LnhtbFBLBQYAAAAABAAEAPkAAACRAwAAAAA=&#10;" strokecolor="black [3213]" strokeweight="1.5pt">
                  <v:stroke endarrow="block" joinstyle="miter"/>
                </v:shape>
                <v:shape id="Text Box 12" o:spid="_x0000_s1051" type="#_x0000_t202" style="position:absolute;top:-476;width:409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841D28" w:rsidRPr="00841D28" w:rsidRDefault="00841D28" w:rsidP="00841D28">
                        <w:pPr>
                          <w:rPr>
                            <w:sz w:val="28"/>
                            <w:szCs w:val="28"/>
                          </w:rPr>
                        </w:pPr>
                        <w:r w:rsidRPr="00841D28">
                          <w:rPr>
                            <w:sz w:val="28"/>
                            <w:szCs w:val="28"/>
                          </w:rPr>
                          <w:t>P</w:t>
                        </w:r>
                        <w:r w:rsidR="00BC3B5D">
                          <w:rPr>
                            <w:sz w:val="28"/>
                            <w:szCs w:val="28"/>
                            <w:vertAlign w:val="subscript"/>
                          </w:rPr>
                          <w:t>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8E9B647" wp14:editId="4902933D">
                <wp:simplePos x="0" y="0"/>
                <wp:positionH relativeFrom="column">
                  <wp:posOffset>-274487</wp:posOffset>
                </wp:positionH>
                <wp:positionV relativeFrom="paragraph">
                  <wp:posOffset>587375</wp:posOffset>
                </wp:positionV>
                <wp:extent cx="1028700" cy="352425"/>
                <wp:effectExtent l="0" t="0" r="3810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352425"/>
                          <a:chOff x="0" y="-47625"/>
                          <a:chExt cx="1028700" cy="352425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276225" y="133350"/>
                            <a:ext cx="75247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-47625"/>
                            <a:ext cx="4095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1D28" w:rsidRPr="00841D28" w:rsidRDefault="00841D2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841D28">
                                <w:rPr>
                                  <w:sz w:val="28"/>
                                  <w:szCs w:val="28"/>
                                </w:rPr>
                                <w:t>P</w:t>
                              </w:r>
                              <w:r w:rsidR="00BC3B5D" w:rsidRPr="00BC3B5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E9B647" id="Group 9" o:spid="_x0000_s1052" style="position:absolute;left:0;text-align:left;margin-left:-21.6pt;margin-top:46.25pt;width:81pt;height:27.75pt;z-index:251656192" coordorigin=",-476" coordsize="10287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">
                <v:shape id="Straight Arrow Connector 7" o:spid="_x0000_s1053" type="#_x0000_t32" style="position:absolute;left:2762;top:1333;width:7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grTsYAAADaAAAADwAAAGRycy9kb3ducmV2LnhtbESPT2vCQBTE74LfYXlCL9Js9NBKmlWk&#10;VWilh/jn0ONr9plEs29DdtXop+8KBY/DzPyGSWedqcWZWldZVjCKYhDEudUVFwp22+XzBITzyBpr&#10;y6TgSg5m034vxUTbC6/pvPGFCBB2CSoovW8SKV1ekkEX2YY4eHvbGvRBtoXULV4C3NRyHMcv0mDF&#10;YaHEht5Lyo+bk1GQNUP3s/3aZavb6dvcficfC5sdlHoadPM3EJ46/wj/tz+1gle4Xwk3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4K07GAAAA2gAAAA8AAAAAAAAA&#10;AAAAAAAAoQIAAGRycy9kb3ducmV2LnhtbFBLBQYAAAAABAAEAPkAAACUAwAAAAA=&#10;" strokecolor="black [3213]" strokeweight="1.5pt">
                  <v:stroke endarrow="block" joinstyle="miter"/>
                </v:shape>
                <v:shape id="Text Box 8" o:spid="_x0000_s1054" type="#_x0000_t202" style="position:absolute;top:-476;width:409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841D28" w:rsidRPr="00841D28" w:rsidRDefault="00841D28">
                        <w:pPr>
                          <w:rPr>
                            <w:sz w:val="28"/>
                            <w:szCs w:val="28"/>
                          </w:rPr>
                        </w:pPr>
                        <w:r w:rsidRPr="00841D28">
                          <w:rPr>
                            <w:sz w:val="28"/>
                            <w:szCs w:val="28"/>
                          </w:rPr>
                          <w:t>P</w:t>
                        </w:r>
                        <w:r w:rsidR="00BC3B5D" w:rsidRPr="00BC3B5D">
                          <w:rPr>
                            <w:sz w:val="28"/>
                            <w:szCs w:val="28"/>
                            <w:vertAlign w:val="subscript"/>
                          </w:rPr>
                          <w:t>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BC3B5D" w:rsidSect="000F09DB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0EF7"/>
    <w:rsid w:val="000E2379"/>
    <w:rsid w:val="000F09DB"/>
    <w:rsid w:val="00131868"/>
    <w:rsid w:val="00373E4E"/>
    <w:rsid w:val="003B741C"/>
    <w:rsid w:val="003D6F28"/>
    <w:rsid w:val="0044557A"/>
    <w:rsid w:val="0047021A"/>
    <w:rsid w:val="00590EF7"/>
    <w:rsid w:val="00732712"/>
    <w:rsid w:val="00841D28"/>
    <w:rsid w:val="00865202"/>
    <w:rsid w:val="008A7936"/>
    <w:rsid w:val="008B337B"/>
    <w:rsid w:val="008C2100"/>
    <w:rsid w:val="0095167A"/>
    <w:rsid w:val="009A4FBB"/>
    <w:rsid w:val="009B59DA"/>
    <w:rsid w:val="009D365E"/>
    <w:rsid w:val="009D56AC"/>
    <w:rsid w:val="00A0106C"/>
    <w:rsid w:val="00A179DC"/>
    <w:rsid w:val="00A63314"/>
    <w:rsid w:val="00A64331"/>
    <w:rsid w:val="00A833CE"/>
    <w:rsid w:val="00B624AA"/>
    <w:rsid w:val="00BC3B5D"/>
    <w:rsid w:val="00C0191B"/>
    <w:rsid w:val="00C31D6E"/>
    <w:rsid w:val="00C65869"/>
    <w:rsid w:val="00C70209"/>
    <w:rsid w:val="00E111BD"/>
    <w:rsid w:val="00E1588B"/>
    <w:rsid w:val="00E31285"/>
    <w:rsid w:val="00E70306"/>
    <w:rsid w:val="00E810E3"/>
    <w:rsid w:val="00F85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C5824C"/>
  <w15:chartTrackingRefBased/>
  <w15:docId w15:val="{183A5A33-3750-426B-BACC-09D7A3737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52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43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331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B624A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www.youtube.com/watch?v=oRpS2Udx55w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8B08A5-EC8E-465B-8599-41A34D98E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Lee</dc:creator>
  <cp:keywords/>
  <dc:description/>
  <cp:lastModifiedBy>Kevin Lee</cp:lastModifiedBy>
  <cp:revision>5</cp:revision>
  <cp:lastPrinted>2015-05-22T01:09:00Z</cp:lastPrinted>
  <dcterms:created xsi:type="dcterms:W3CDTF">2017-10-12T13:28:00Z</dcterms:created>
  <dcterms:modified xsi:type="dcterms:W3CDTF">2017-10-12T13:49:00Z</dcterms:modified>
</cp:coreProperties>
</file>